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56" r:id="rId3"/>
    <p:sldId id="261" r:id="rId4"/>
    <p:sldId id="264" r:id="rId5"/>
    <p:sldId id="265" r:id="rId6"/>
    <p:sldId id="266" r:id="rId7"/>
    <p:sldId id="268" r:id="rId8"/>
    <p:sldId id="271" r:id="rId9"/>
    <p:sldId id="272" r:id="rId10"/>
    <p:sldId id="269" r:id="rId11"/>
    <p:sldId id="267" r:id="rId12"/>
    <p:sldId id="263" r:id="rId13"/>
    <p:sldId id="270" r:id="rId14"/>
    <p:sldId id="262" r:id="rId15"/>
    <p:sldId id="260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400" autoAdjust="0"/>
  </p:normalViewPr>
  <p:slideViewPr>
    <p:cSldViewPr>
      <p:cViewPr varScale="1">
        <p:scale>
          <a:sx n="88" d="100"/>
          <a:sy n="88" d="100"/>
        </p:scale>
        <p:origin x="-126" y="-1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EFC0D4B-771D-4C8D-A940-CF56C334359E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BA1729C-188D-47E3-90BB-C524F128D3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F049CF-FEC1-4735-9BBC-30CE8BC3078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08C45C-A305-4F87-BC3E-E1AC90708A6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A0B205-E599-4128-9E9B-AC877511F7A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DDF984-84F6-437B-A89C-58CED354633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01F60-CC85-4180-8BD2-9026C19280F4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9C213-6010-43C1-BAEA-F03AF9141D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E9323-3EE3-4C0E-9B09-77B72113A996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1AD8D-06A1-496E-B728-763D6736ED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BCB07-26DF-4DE5-8374-FD21B59B78CF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16EA0-80E4-4F97-9F3A-1E76027AD8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94D37-FC68-44D9-BEA3-37C257F6BE4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71C53-7512-45EC-9BCD-D5A432C24F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12AA8-94C3-43B2-A2AB-EC8DDBFB36B2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477AE-B9D3-4909-988E-9B36BFB3A8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0618C-EDEA-4605-AFF1-653A87C57F5D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DAF87-E61C-4C6B-A3F4-F83B90AEFE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281B9-7F3E-43FE-A0A6-F09B33E13D16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C29AF-3015-44F0-9192-499BA8BD59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EEF1E-8413-4D0D-AE2B-8FD0DB567542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D3A75-21CE-4AC7-855A-3FD03AD36A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1CE69-9636-4E2E-A37E-4FDA18A4E3B1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35A38-E449-4C2E-8C0F-5AFA7B59F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F39E0-96A3-4178-B893-5D1924403971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5CABB-79EF-477F-8122-8E5DEE42CF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4C06A-11AC-42AC-B110-D09C47028BF3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41823-4C63-4363-A7E7-2B97C0DDBF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E9FBB-4FEC-4090-9C95-BE28DBCE6126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9D3F4-38DF-49AD-A3F8-CFECBF2E64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325E0-11FB-4AE2-905A-36D00D90E192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5D790-43A8-4D5A-AD62-4917CEB46B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184BD-18C2-4A80-A164-573781712C1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0D140-A4D6-49F3-B87D-0F3921BFC7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6B472-7F39-4F6F-B7D4-42B75F0D4331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7B350-23B8-4C51-B1DB-F20BBD5E18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CF4EE-19C6-41B7-AC3E-95595D9711F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DDCB7-C8FF-4865-B124-5B39AFEDCC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CBE3F-9C03-426B-A64A-38358DC38C69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4879F-7A58-4F2E-9CDC-95DFE55CEF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B77E7-15B2-4E0A-A406-AC5D21070274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F6E5F-A57A-4CCF-B91A-04995BE3C0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62923-2F45-4979-8863-070493FB66FF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84687-D12E-4786-BD9A-B777AF5F60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D22BC-4D74-4809-BE15-980C775B7FEE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600BE-BEFF-48C7-97DE-4536CD0E1D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E459B-CA5B-4638-81B6-08E77E99DC4F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E48E1-BDF1-4B0D-906A-09078673C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D7B3B-074B-4A03-872A-5A34265DB217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80A59-AF35-491E-9FD1-E155551566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6FA016E-3217-40B9-9FBB-0AF52B3F23B3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7222F9-6302-4748-9A30-8CE7B07A1C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0E43D5E-0820-40CA-AA9B-CCCB06F85370}" type="datetimeFigureOut">
              <a:rPr lang="zh-CN" altLang="en-US"/>
              <a:pPr>
                <a:defRPr/>
              </a:pPr>
              <a:t>2015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6219B96-7594-4A2C-AFCD-59F2D427CD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宋体" charset="-122"/>
              </a:rPr>
              <a:t>3.4模型均衡条件输入方法</a:t>
            </a:r>
            <a:endParaRPr lang="zh-CN" altLang="en-US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2"/>
          <p:cNvSpPr>
            <a:spLocks noGrp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en-US" altLang="zh-CN" smtClean="0"/>
              <a:t>An Example</a:t>
            </a:r>
          </a:p>
        </p:txBody>
      </p:sp>
      <p:sp>
        <p:nvSpPr>
          <p:cNvPr id="33801" name="Rectangle 3"/>
          <p:cNvSpPr>
            <a:spLocks noGrp="1"/>
          </p:cNvSpPr>
          <p:nvPr>
            <p:ph type="body" idx="1"/>
          </p:nvPr>
        </p:nvSpPr>
        <p:spPr>
          <a:xfrm>
            <a:off x="468313" y="1203325"/>
            <a:ext cx="8229600" cy="3394075"/>
          </a:xfrm>
        </p:spPr>
        <p:txBody>
          <a:bodyPr/>
          <a:lstStyle/>
          <a:p>
            <a:r>
              <a:rPr lang="en-US" altLang="zh-CN" smtClean="0"/>
              <a:t>You have a resource constraint equation:</a:t>
            </a:r>
          </a:p>
          <a:p>
            <a:endParaRPr lang="en-US" altLang="zh-CN" smtClean="0"/>
          </a:p>
          <a:p>
            <a:r>
              <a:rPr lang="en-US" altLang="zh-CN" smtClean="0"/>
              <a:t>Log-linearized: </a:t>
            </a:r>
          </a:p>
          <a:p>
            <a:r>
              <a:rPr lang="en-US" altLang="zh-CN" smtClean="0"/>
              <a:t>Level: </a:t>
            </a:r>
          </a:p>
          <a:p>
            <a:r>
              <a:rPr lang="en-US" altLang="zh-CN" smtClean="0"/>
              <a:t>Log-level: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356100" y="1851025"/>
          <a:ext cx="1063625" cy="354013"/>
        </p:xfrm>
        <a:graphic>
          <a:graphicData uri="http://schemas.openxmlformats.org/presentationml/2006/ole">
            <p:oleObj spid="_x0000_s33796" name="Equation" r:id="rId3" imgW="685800" imgH="2286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916238" y="3076575"/>
          <a:ext cx="1063625" cy="354013"/>
        </p:xfrm>
        <a:graphic>
          <a:graphicData uri="http://schemas.openxmlformats.org/presentationml/2006/ole">
            <p:oleObj spid="_x0000_s33797" name="Equation" r:id="rId4" imgW="685800" imgH="2286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63938" y="2355850"/>
          <a:ext cx="1497012" cy="609600"/>
        </p:xfrm>
        <a:graphic>
          <a:graphicData uri="http://schemas.openxmlformats.org/presentationml/2006/ole">
            <p:oleObj spid="_x0000_s33798" name="Equation" r:id="rId5" imgW="965160" imgH="39348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843213" y="3651250"/>
          <a:ext cx="2736850" cy="392113"/>
        </p:xfrm>
        <a:graphic>
          <a:graphicData uri="http://schemas.openxmlformats.org/presentationml/2006/ole">
            <p:oleObj spid="_x0000_s33799" name="Equation" r:id="rId6" imgW="1765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500" smtClean="0"/>
              <a:t>Further issues</a:t>
            </a:r>
            <a:endParaRPr lang="zh-CN" altLang="en-US" sz="4500" smtClean="0"/>
          </a:p>
        </p:txBody>
      </p:sp>
      <p:sp>
        <p:nvSpPr>
          <p:cNvPr id="37890" name="Rectangle 3"/>
          <p:cNvSpPr>
            <a:spLocks noGrp="1"/>
          </p:cNvSpPr>
          <p:nvPr>
            <p:ph type="body" idx="1"/>
          </p:nvPr>
        </p:nvSpPr>
        <p:spPr>
          <a:xfrm>
            <a:off x="468313" y="1203325"/>
            <a:ext cx="8229600" cy="33940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Taking a log-linear approximation of a model is equivalent to take a linear approximation of a model w.r.t the logarithm of the variabl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In practice, it is sufficient to replace all occurrences of variable X with exp(LX) where LX = log X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It is possible to make the substitution for some variables and not another. You wouldn't want to take a log approximation of a variable whose steady state value is negative . . 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There is no evidence that log-linearization is more accurate than simple linearization. In a growth model, it is often more natural to do a log-linearization.</a:t>
            </a: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ood habits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3394075" cy="3394075"/>
          </a:xfrm>
        </p:spPr>
        <p:txBody>
          <a:bodyPr/>
          <a:lstStyle/>
          <a:p>
            <a:r>
              <a:rPr lang="en-US" altLang="zh-CN" sz="2800" smtClean="0"/>
              <a:t>Number and label each equation. </a:t>
            </a:r>
          </a:p>
          <a:p>
            <a:r>
              <a:rPr lang="en-US" altLang="zh-CN" sz="2800" smtClean="0"/>
              <a:t>Leave a blank line between two equations to improve readability;</a:t>
            </a:r>
          </a:p>
          <a:p>
            <a:endParaRPr lang="en-US" altLang="zh-CN" sz="2800" smtClean="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1131888"/>
            <a:ext cx="51435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 sz="2800" smtClean="0"/>
              <a:t>You should be able to understand why we want write model in log-level instead of level or log-linearized version</a:t>
            </a:r>
          </a:p>
          <a:p>
            <a:pPr eaLnBrk="1" hangingPunct="1">
              <a:lnSpc>
                <a:spcPct val="70000"/>
              </a:lnSpc>
            </a:pPr>
            <a:r>
              <a:rPr lang="en-US" altLang="zh-CN" sz="2800" smtClean="0"/>
              <a:t>You should be able to translate a level equation into log-level equation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zh-CN" smtClean="0"/>
              <a:t>Thanks!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286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Methods</a:t>
            </a:r>
          </a:p>
          <a:p>
            <a:pPr marL="1168400" lvl="1" indent="-711200" eaLnBrk="1" hangingPunct="1">
              <a:lnSpc>
                <a:spcPct val="70000"/>
              </a:lnSpc>
              <a:buFontTx/>
              <a:buChar char="•"/>
            </a:pPr>
            <a:r>
              <a:rPr lang="en-US" altLang="zh-CN" sz="2100" smtClean="0"/>
              <a:t>log-linearized (linear) </a:t>
            </a:r>
          </a:p>
          <a:p>
            <a:pPr marL="1168400" lvl="1" indent="-711200" eaLnBrk="1" hangingPunct="1">
              <a:lnSpc>
                <a:spcPct val="70000"/>
              </a:lnSpc>
              <a:buFontTx/>
              <a:buChar char="•"/>
            </a:pPr>
            <a:r>
              <a:rPr lang="en-US" altLang="zh-CN" sz="2100" smtClean="0"/>
              <a:t>Level (nonlinear)</a:t>
            </a:r>
          </a:p>
          <a:p>
            <a:pPr marL="1168400" lvl="1" indent="-711200" eaLnBrk="1" hangingPunct="1">
              <a:lnSpc>
                <a:spcPct val="70000"/>
              </a:lnSpc>
              <a:buFontTx/>
              <a:buChar char="•"/>
            </a:pPr>
            <a:r>
              <a:rPr lang="en-US" altLang="zh-CN" sz="2100" smtClean="0"/>
              <a:t>Log-level (nonlinear)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Why we do not often log-linearize the model in practice?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Why we recommend that variables in log-level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thod 1: log-linearized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You first log-linearize your focs of your model manually with pencil and paper;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Then write these log-linearized equations into the model block;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solidFill>
                  <a:schemeClr val="hlink"/>
                </a:solidFill>
              </a:rPr>
              <a:t>model(linear);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solidFill>
                  <a:schemeClr val="hlink"/>
                </a:solidFill>
              </a:rPr>
              <a:t>…</a:t>
            </a:r>
          </a:p>
          <a:p>
            <a:pPr>
              <a:lnSpc>
                <a:spcPct val="90000"/>
              </a:lnSpc>
            </a:pPr>
            <a:r>
              <a:rPr lang="en-US" altLang="zh-CN" sz="2800" b="1" smtClean="0">
                <a:solidFill>
                  <a:schemeClr val="hlink"/>
                </a:solidFill>
              </a:rPr>
              <a:t>end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thod 2: level</a:t>
            </a:r>
          </a:p>
        </p:txBody>
      </p:sp>
      <p:sp>
        <p:nvSpPr>
          <p:cNvPr id="317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smtClean="0"/>
              <a:t>You do not need do anything. 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You just input focs into the model block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You tell Dynare do the log-linearization for you by using option </a:t>
            </a:r>
            <a:r>
              <a:rPr lang="en-US" altLang="zh-CN" sz="2400" i="1" smtClean="0">
                <a:solidFill>
                  <a:schemeClr val="hlink"/>
                </a:solidFill>
              </a:rPr>
              <a:t>order=1</a:t>
            </a:r>
            <a:r>
              <a:rPr lang="en-US" altLang="zh-CN" sz="2400" smtClean="0"/>
              <a:t> in </a:t>
            </a:r>
            <a:r>
              <a:rPr lang="en-US" altLang="zh-CN" sz="2400" i="1" smtClean="0">
                <a:solidFill>
                  <a:schemeClr val="hlink"/>
                </a:solidFill>
              </a:rPr>
              <a:t>stoch_simul</a:t>
            </a:r>
            <a:r>
              <a:rPr lang="en-US" altLang="zh-CN" sz="2400" smtClean="0"/>
              <a:t> command.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This will greatly save your time since you do not manually log-linearize your every focs.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You are save from possible errors and boring work when log-linearize manually which is time-consuming and energy-consum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thod 3: log-level</a:t>
            </a:r>
          </a:p>
        </p:txBody>
      </p:sp>
      <p:sp>
        <p:nvSpPr>
          <p:cNvPr id="32775" name="Rectangle 3"/>
          <p:cNvSpPr>
            <a:spLocks noGrp="1"/>
          </p:cNvSpPr>
          <p:nvPr>
            <p:ph type="body" idx="1"/>
          </p:nvPr>
        </p:nvSpPr>
        <p:spPr>
          <a:xfrm>
            <a:off x="468313" y="1203325"/>
            <a:ext cx="8229600" cy="33940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smtClean="0"/>
              <a:t>What is log-level?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r>
              <a:rPr lang="en-US" altLang="zh-CN" sz="2400" smtClean="0"/>
              <a:t>In Mod file, we just Replace 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 with exp(</a:t>
            </a:r>
            <a:r>
              <a:rPr lang="en-US" altLang="zh-CN" sz="2400" b="1" i="1" smtClean="0">
                <a:solidFill>
                  <a:schemeClr val="hlink"/>
                </a:solidFill>
              </a:rPr>
              <a:t>X</a:t>
            </a:r>
            <a:r>
              <a:rPr lang="en-US" altLang="zh-CN" sz="2400" smtClean="0"/>
              <a:t>). The two X are not the same thing. The second </a:t>
            </a:r>
            <a:r>
              <a:rPr lang="en-US" altLang="zh-CN" sz="2400" b="1" i="1" smtClean="0">
                <a:solidFill>
                  <a:schemeClr val="hlink"/>
                </a:solidFill>
              </a:rPr>
              <a:t>X</a:t>
            </a:r>
            <a:r>
              <a:rPr lang="en-US" altLang="zh-CN" sz="2400" smtClean="0"/>
              <a:t> in exp(.) function is just log(X). We just want to save notations.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So if level equation is  </a:t>
            </a:r>
            <a:r>
              <a:rPr lang="en-US" altLang="zh-CN" sz="2400" i="1" smtClean="0"/>
              <a:t>X+Y=Z</a:t>
            </a:r>
            <a:r>
              <a:rPr lang="en-US" altLang="zh-CN" sz="2400" smtClean="0"/>
              <a:t>, then log-level equation will be </a:t>
            </a:r>
          </a:p>
          <a:p>
            <a:pPr algn="ctr">
              <a:lnSpc>
                <a:spcPct val="90000"/>
              </a:lnSpc>
              <a:buFont typeface="Arial" charset="0"/>
              <a:buNone/>
            </a:pPr>
            <a:r>
              <a:rPr lang="en-US" altLang="zh-CN" sz="2400" smtClean="0"/>
              <a:t>exp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+ exp(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) = exp(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) 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987675" y="1708150"/>
          <a:ext cx="3429000" cy="768350"/>
        </p:xfrm>
        <a:graphic>
          <a:graphicData uri="http://schemas.openxmlformats.org/presentationml/2006/ole">
            <p:oleObj spid="_x0000_s32773" name="Equation" r:id="rId3" imgW="9651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100" smtClean="0"/>
              <a:t>Why we recommend that writing mod block variables in log-level?</a:t>
            </a:r>
            <a:endParaRPr lang="zh-CN" altLang="en-US" sz="4100" smtClean="0"/>
          </a:p>
        </p:txBody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It has all the advantages as in method 2.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But it has additional one: the results presented by Dynare will be the percentage deviation form of original variables in final results, like IRF. Why?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Dynare uses y_t – y_ss instead of y_t in reporting for original variables y_t, where y_ss is steady state values of y_t. Hence if y_t in log-level, then the results will be in percentage deviation fo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RF of level variables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1050" y="1131888"/>
            <a:ext cx="5111750" cy="382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RF of log-level variables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915988"/>
            <a:ext cx="5430838" cy="406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100" smtClean="0"/>
              <a:t>Why we recommend write mod in log-level?</a:t>
            </a:r>
            <a:endParaRPr lang="zh-CN" altLang="en-US" sz="4100" smtClean="0"/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If you use level variable, the final reporting results y_t – y_ss is not percentage deviation. You need divide by y_ss, i.e.,(y_t – y_ss )/y_ss to get percentage deviation.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If you use log-level variable,i.e., y_t already in log-level, then y_t – y_ss is percentage deviation form. 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Why we need percentage deviation, especially in IRF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480</Words>
  <Application>Microsoft Office PowerPoint</Application>
  <PresentationFormat>全屏显示(16:9)</PresentationFormat>
  <Paragraphs>59</Paragraphs>
  <Slides>1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演示文稿设计模板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Arial</vt:lpstr>
      <vt:lpstr>宋体</vt:lpstr>
      <vt:lpstr>Calibri</vt:lpstr>
      <vt:lpstr>Office 主题</vt:lpstr>
      <vt:lpstr>1_Office 主题</vt:lpstr>
      <vt:lpstr>Equation</vt:lpstr>
      <vt:lpstr>3.4模型均衡条件输入方法</vt:lpstr>
      <vt:lpstr>Outline</vt:lpstr>
      <vt:lpstr>Method 1: log-linearized</vt:lpstr>
      <vt:lpstr>Method 2: level</vt:lpstr>
      <vt:lpstr>Method 3: log-level</vt:lpstr>
      <vt:lpstr>Why we recommend that writing mod block variables in log-level?</vt:lpstr>
      <vt:lpstr>IRF of level variables</vt:lpstr>
      <vt:lpstr>IRF of log-level variables</vt:lpstr>
      <vt:lpstr>Why we recommend write mod in log-level?</vt:lpstr>
      <vt:lpstr>An Example</vt:lpstr>
      <vt:lpstr>Further issues</vt:lpstr>
      <vt:lpstr>Good habits</vt:lpstr>
      <vt:lpstr>Summary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首页</dc:title>
  <dc:creator>Administrator</dc:creator>
  <cp:lastModifiedBy>admin</cp:lastModifiedBy>
  <cp:revision>43</cp:revision>
  <dcterms:created xsi:type="dcterms:W3CDTF">2013-02-13T01:22:46Z</dcterms:created>
  <dcterms:modified xsi:type="dcterms:W3CDTF">2015-08-24T12:44:28Z</dcterms:modified>
</cp:coreProperties>
</file>